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62" r:id="rId2"/>
    <p:sldId id="256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8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3971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03205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380806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49878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73279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64588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912464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34537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94495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44674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56118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4340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C5016-8C20-4877-854D-5D36DA7F40FD}" type="datetimeFigureOut">
              <a:rPr lang="ar-SA" smtClean="0"/>
              <a:t>11/03/1442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37A46-B43E-4DA3-A530-A9074F4025EE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40383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m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tmp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tmp"/><Relationship Id="rId4" Type="http://schemas.openxmlformats.org/officeDocument/2006/relationships/image" Target="../media/image17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9889" y="1162756"/>
            <a:ext cx="8037443" cy="2918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97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قوس متوسط مزدوج 3"/>
          <p:cNvSpPr/>
          <p:nvPr/>
        </p:nvSpPr>
        <p:spPr>
          <a:xfrm>
            <a:off x="8850490" y="530578"/>
            <a:ext cx="1456266" cy="116275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مربع نص 4"/>
          <p:cNvSpPr txBox="1"/>
          <p:nvPr/>
        </p:nvSpPr>
        <p:spPr>
          <a:xfrm>
            <a:off x="10651065" y="957955"/>
            <a:ext cx="71966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/>
              <a:t>أ = </a:t>
            </a:r>
            <a:endParaRPr lang="ar-SA" sz="3200" b="1" dirty="0"/>
          </a:p>
        </p:txBody>
      </p:sp>
      <p:sp>
        <p:nvSpPr>
          <p:cNvPr id="6" name="مربع نص 5"/>
          <p:cNvSpPr txBox="1"/>
          <p:nvPr/>
        </p:nvSpPr>
        <p:spPr>
          <a:xfrm>
            <a:off x="9657643" y="1074888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8 </a:t>
            </a:r>
            <a:endParaRPr lang="ar-SA" sz="2000" b="1" dirty="0"/>
          </a:p>
        </p:txBody>
      </p:sp>
      <p:sp>
        <p:nvSpPr>
          <p:cNvPr id="7" name="مربع نص 6"/>
          <p:cNvSpPr txBox="1"/>
          <p:nvPr/>
        </p:nvSpPr>
        <p:spPr>
          <a:xfrm>
            <a:off x="8946444" y="1072444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3</a:t>
            </a:r>
            <a:endParaRPr lang="ar-SA" sz="2000" b="1" dirty="0"/>
          </a:p>
        </p:txBody>
      </p:sp>
      <p:sp>
        <p:nvSpPr>
          <p:cNvPr id="8" name="مربع نص 7"/>
          <p:cNvSpPr txBox="1"/>
          <p:nvPr/>
        </p:nvSpPr>
        <p:spPr>
          <a:xfrm>
            <a:off x="9623778" y="605556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4</a:t>
            </a:r>
            <a:endParaRPr lang="ar-SA" sz="2000" b="1" dirty="0"/>
          </a:p>
        </p:txBody>
      </p:sp>
      <p:sp>
        <p:nvSpPr>
          <p:cNvPr id="9" name="مربع نص 8"/>
          <p:cNvSpPr txBox="1"/>
          <p:nvPr/>
        </p:nvSpPr>
        <p:spPr>
          <a:xfrm>
            <a:off x="8940800" y="616845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2</a:t>
            </a:r>
            <a:endParaRPr lang="ar-SA" sz="20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3956760" y="903588"/>
            <a:ext cx="364066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فجد نظير المصفوفة أ   (ان امكن )</a:t>
            </a:r>
            <a:endParaRPr lang="ar-SA" sz="20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0651065" y="270933"/>
            <a:ext cx="12474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نشاط اذا كانت</a:t>
            </a:r>
            <a:endParaRPr lang="ar-SA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9674576" y="2087040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نجد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   =  </a:t>
            </a:r>
            <a:endParaRPr lang="ar-SA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837311" y="2004367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4× 3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8× -2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endParaRPr lang="ar-SA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5445477" y="2004366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12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16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endParaRPr lang="ar-SA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183467" y="2004365"/>
            <a:ext cx="288572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12  +16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r>
              <a:rPr lang="ar-SA" sz="2400" b="1" dirty="0"/>
              <a:t>4</a:t>
            </a:r>
            <a:endParaRPr lang="ar-SA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7199488" y="2859737"/>
            <a:ext cx="45212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اذن يوجد للمصفوفة أ نظير ضربي </a:t>
            </a:r>
            <a:endParaRPr lang="ar-SA" sz="2400" b="1" dirty="0"/>
          </a:p>
        </p:txBody>
      </p:sp>
      <p:sp>
        <p:nvSpPr>
          <p:cNvPr id="26" name="مربع نص 25"/>
          <p:cNvSpPr txBox="1"/>
          <p:nvPr/>
        </p:nvSpPr>
        <p:spPr>
          <a:xfrm>
            <a:off x="10419645" y="3703092"/>
            <a:ext cx="119944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/>
              <a:t>أ </a:t>
            </a:r>
            <a:r>
              <a:rPr lang="ar-SA" sz="3200" b="1" baseline="62000" dirty="0" smtClean="0"/>
              <a:t>-1</a:t>
            </a:r>
            <a:r>
              <a:rPr lang="ar-SA" sz="3200" b="1" dirty="0" smtClean="0"/>
              <a:t>= </a:t>
            </a:r>
            <a:endParaRPr lang="ar-SA" sz="3200" b="1" dirty="0"/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32527"/>
              </p:ext>
            </p:extLst>
          </p:nvPr>
        </p:nvGraphicFramePr>
        <p:xfrm>
          <a:off x="10176932" y="3557286"/>
          <a:ext cx="595489" cy="8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26720" imgH="241200" progId="Equation.DSMT4">
                  <p:embed/>
                </p:oleObj>
              </mc:Choice>
              <mc:Fallback>
                <p:oleObj name="Equation" r:id="rId3" imgW="126720" imgH="241200" progId="Equation.DSMT4">
                  <p:embed/>
                  <p:pic>
                    <p:nvPicPr>
                      <p:cNvPr id="25" name="كائن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6932" y="3557286"/>
                        <a:ext cx="595489" cy="8763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9674575" y="3719628"/>
            <a:ext cx="5051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/>
              <a:t>×</a:t>
            </a:r>
            <a:endParaRPr lang="ar-SA" sz="3200" b="1" dirty="0"/>
          </a:p>
        </p:txBody>
      </p:sp>
      <p:sp>
        <p:nvSpPr>
          <p:cNvPr id="29" name="قوس متوسط مزدوج 28"/>
          <p:cNvSpPr/>
          <p:nvPr/>
        </p:nvSpPr>
        <p:spPr>
          <a:xfrm>
            <a:off x="8037678" y="3485678"/>
            <a:ext cx="1645011" cy="119982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0" name="مربع نص 29"/>
          <p:cNvSpPr txBox="1"/>
          <p:nvPr/>
        </p:nvSpPr>
        <p:spPr>
          <a:xfrm>
            <a:off x="8308618" y="4103201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4</a:t>
            </a:r>
            <a:endParaRPr lang="ar-SA" sz="2000" b="1" dirty="0"/>
          </a:p>
        </p:txBody>
      </p:sp>
      <p:sp>
        <p:nvSpPr>
          <p:cNvPr id="31" name="مربع نص 30"/>
          <p:cNvSpPr txBox="1"/>
          <p:nvPr/>
        </p:nvSpPr>
        <p:spPr>
          <a:xfrm>
            <a:off x="9033929" y="4119737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8</a:t>
            </a:r>
            <a:r>
              <a:rPr lang="ar-SA" sz="2000" b="1" dirty="0" smtClean="0"/>
              <a:t> </a:t>
            </a:r>
            <a:endParaRPr lang="ar-SA" sz="2000" b="1" dirty="0"/>
          </a:p>
        </p:txBody>
      </p:sp>
      <p:sp>
        <p:nvSpPr>
          <p:cNvPr id="32" name="مربع نص 31"/>
          <p:cNvSpPr txBox="1"/>
          <p:nvPr/>
        </p:nvSpPr>
        <p:spPr>
          <a:xfrm>
            <a:off x="8263458" y="3569591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2</a:t>
            </a:r>
            <a:endParaRPr lang="ar-SA" sz="2000" b="1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8991597" y="3543474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3</a:t>
            </a:r>
            <a:endParaRPr lang="ar-SA" sz="2000" b="1" dirty="0"/>
          </a:p>
        </p:txBody>
      </p:sp>
      <p:sp>
        <p:nvSpPr>
          <p:cNvPr id="34" name="مربع نص 33"/>
          <p:cNvSpPr txBox="1"/>
          <p:nvPr/>
        </p:nvSpPr>
        <p:spPr>
          <a:xfrm>
            <a:off x="7411138" y="3719628"/>
            <a:ext cx="5051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/>
              <a:t>=</a:t>
            </a:r>
            <a:endParaRPr lang="ar-SA" sz="3200" b="1" dirty="0"/>
          </a:p>
        </p:txBody>
      </p:sp>
      <p:sp>
        <p:nvSpPr>
          <p:cNvPr id="35" name="قوس متوسط مزدوج 34"/>
          <p:cNvSpPr/>
          <p:nvPr/>
        </p:nvSpPr>
        <p:spPr>
          <a:xfrm>
            <a:off x="5445477" y="3357544"/>
            <a:ext cx="1752598" cy="129089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36" name="كائن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92088"/>
              </p:ext>
            </p:extLst>
          </p:nvPr>
        </p:nvGraphicFramePr>
        <p:xfrm>
          <a:off x="6473825" y="3357545"/>
          <a:ext cx="561974" cy="58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39680" imgH="241200" progId="Equation.DSMT4">
                  <p:embed/>
                </p:oleObj>
              </mc:Choice>
              <mc:Fallback>
                <p:oleObj name="Equation" r:id="rId5" imgW="139680" imgH="241200" progId="Equation.DSMT4">
                  <p:embed/>
                  <p:pic>
                    <p:nvPicPr>
                      <p:cNvPr id="27" name="كائن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3825" y="3357545"/>
                        <a:ext cx="561974" cy="58137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كائن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0910"/>
              </p:ext>
            </p:extLst>
          </p:nvPr>
        </p:nvGraphicFramePr>
        <p:xfrm>
          <a:off x="5649913" y="3357563"/>
          <a:ext cx="511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26720" imgH="241200" progId="Equation.DSMT4">
                  <p:embed/>
                </p:oleObj>
              </mc:Choice>
              <mc:Fallback>
                <p:oleObj name="Equation" r:id="rId7" imgW="126720" imgH="241200" progId="Equation.DSMT4">
                  <p:embed/>
                  <p:pic>
                    <p:nvPicPr>
                      <p:cNvPr id="36" name="كائن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9913" y="3357563"/>
                        <a:ext cx="511175" cy="5810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6445935" y="4073320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2</a:t>
            </a:r>
            <a:r>
              <a:rPr lang="ar-SA" sz="2000" b="1" dirty="0" smtClean="0"/>
              <a:t> </a:t>
            </a:r>
            <a:endParaRPr lang="ar-SA" sz="20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5462406" y="4073320"/>
            <a:ext cx="51928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-1</a:t>
            </a:r>
            <a:r>
              <a:rPr lang="ar-SA" sz="2000" b="1" dirty="0" smtClean="0"/>
              <a:t> </a:t>
            </a:r>
            <a:endParaRPr lang="ar-SA" sz="2000" b="1" dirty="0"/>
          </a:p>
        </p:txBody>
      </p:sp>
    </p:spTree>
    <p:extLst>
      <p:ext uri="{BB962C8B-B14F-4D97-AF65-F5344CB8AC3E}">
        <p14:creationId xmlns:p14="http://schemas.microsoft.com/office/powerpoint/2010/main" val="265302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3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 animBg="1"/>
      <p:bldP spid="30" grpId="0"/>
      <p:bldP spid="31" grpId="0"/>
      <p:bldP spid="32" grpId="0"/>
      <p:bldP spid="33" grpId="0"/>
      <p:bldP spid="34" grpId="0"/>
      <p:bldP spid="35" grpId="0" animBg="1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216" y="448502"/>
            <a:ext cx="5906324" cy="790685"/>
          </a:xfrm>
          <a:prstGeom prst="rect">
            <a:avLst/>
          </a:prstGeom>
        </p:spPr>
      </p:pic>
      <p:pic>
        <p:nvPicPr>
          <p:cNvPr id="5" name="صورة 4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178" y="1642812"/>
            <a:ext cx="9053689" cy="4735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05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291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2148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قوس متوسط مزدوج 3"/>
          <p:cNvSpPr/>
          <p:nvPr/>
        </p:nvSpPr>
        <p:spPr>
          <a:xfrm>
            <a:off x="8850490" y="530578"/>
            <a:ext cx="1456266" cy="116275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مربع نص 4"/>
          <p:cNvSpPr txBox="1"/>
          <p:nvPr/>
        </p:nvSpPr>
        <p:spPr>
          <a:xfrm>
            <a:off x="10851445" y="1011956"/>
            <a:ext cx="5192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أ = </a:t>
            </a:r>
            <a:endParaRPr lang="ar-SA" dirty="0"/>
          </a:p>
        </p:txBody>
      </p:sp>
      <p:sp>
        <p:nvSpPr>
          <p:cNvPr id="6" name="مربع نص 5"/>
          <p:cNvSpPr txBox="1"/>
          <p:nvPr/>
        </p:nvSpPr>
        <p:spPr>
          <a:xfrm>
            <a:off x="9657643" y="1074888"/>
            <a:ext cx="5192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5 </a:t>
            </a:r>
            <a:endParaRPr lang="ar-SA" dirty="0"/>
          </a:p>
        </p:txBody>
      </p:sp>
      <p:sp>
        <p:nvSpPr>
          <p:cNvPr id="7" name="مربع نص 6"/>
          <p:cNvSpPr txBox="1"/>
          <p:nvPr/>
        </p:nvSpPr>
        <p:spPr>
          <a:xfrm>
            <a:off x="8946444" y="1072444"/>
            <a:ext cx="5192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1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9623778" y="605556"/>
            <a:ext cx="5192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-3</a:t>
            </a:r>
            <a:endParaRPr lang="ar-SA" dirty="0"/>
          </a:p>
        </p:txBody>
      </p:sp>
      <p:sp>
        <p:nvSpPr>
          <p:cNvPr id="9" name="مربع نص 8"/>
          <p:cNvSpPr txBox="1"/>
          <p:nvPr/>
        </p:nvSpPr>
        <p:spPr>
          <a:xfrm>
            <a:off x="8940800" y="616845"/>
            <a:ext cx="5192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2</a:t>
            </a:r>
            <a:endParaRPr lang="ar-SA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10611557" y="2494844"/>
            <a:ext cx="999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فان أ</a:t>
            </a:r>
            <a:r>
              <a:rPr lang="ar-SA" baseline="-30000" dirty="0" smtClean="0"/>
              <a:t>11</a:t>
            </a:r>
            <a:r>
              <a:rPr lang="ar-SA" dirty="0" smtClean="0"/>
              <a:t> = </a:t>
            </a:r>
            <a:endParaRPr lang="ar-SA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6090357" y="2494844"/>
            <a:ext cx="999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فان أ</a:t>
            </a:r>
            <a:r>
              <a:rPr lang="ar-SA" baseline="-30000" dirty="0" smtClean="0"/>
              <a:t>21</a:t>
            </a:r>
            <a:r>
              <a:rPr lang="ar-SA" dirty="0" smtClean="0"/>
              <a:t> = </a:t>
            </a:r>
            <a:endParaRPr lang="ar-SA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8350957" y="2510176"/>
            <a:ext cx="999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فان أ</a:t>
            </a:r>
            <a:r>
              <a:rPr lang="ar-SA" baseline="-30000" dirty="0" smtClean="0"/>
              <a:t>21</a:t>
            </a:r>
            <a:r>
              <a:rPr lang="ar-SA" dirty="0" smtClean="0"/>
              <a:t> = </a:t>
            </a:r>
            <a:endParaRPr lang="ar-SA" dirty="0"/>
          </a:p>
        </p:txBody>
      </p:sp>
      <p:sp>
        <p:nvSpPr>
          <p:cNvPr id="2" name="مربع نص 1"/>
          <p:cNvSpPr txBox="1"/>
          <p:nvPr/>
        </p:nvSpPr>
        <p:spPr>
          <a:xfrm>
            <a:off x="4289778" y="801511"/>
            <a:ext cx="316088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ما رتبة المصفوفة أ </a:t>
            </a:r>
            <a:endParaRPr lang="ar-SA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1253067" y="780534"/>
            <a:ext cx="364066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هي مصفوفة  مربعة من الرتبة الثانية  (2×2)</a:t>
            </a:r>
            <a:endParaRPr lang="ar-SA" dirty="0"/>
          </a:p>
        </p:txBody>
      </p:sp>
      <p:sp>
        <p:nvSpPr>
          <p:cNvPr id="3" name="مربع نص 2"/>
          <p:cNvSpPr txBox="1"/>
          <p:nvPr/>
        </p:nvSpPr>
        <p:spPr>
          <a:xfrm>
            <a:off x="10199510" y="2494844"/>
            <a:ext cx="45155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-3</a:t>
            </a:r>
            <a:endParaRPr lang="ar-SA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5468058" y="2494844"/>
            <a:ext cx="45155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5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7899402" y="2510176"/>
            <a:ext cx="45155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2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3706991" y="2494844"/>
            <a:ext cx="999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 أ</a:t>
            </a:r>
            <a:r>
              <a:rPr lang="ar-SA" baseline="-30000" dirty="0" smtClean="0"/>
              <a:t>22</a:t>
            </a:r>
            <a:r>
              <a:rPr lang="ar-SA" dirty="0" smtClean="0"/>
              <a:t> = </a:t>
            </a:r>
            <a:endParaRPr lang="ar-SA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3461459" y="2473867"/>
            <a:ext cx="45155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1</a:t>
            </a:r>
            <a:endParaRPr lang="ar-SA" dirty="0"/>
          </a:p>
        </p:txBody>
      </p:sp>
      <p:pic>
        <p:nvPicPr>
          <p:cNvPr id="20" name="صورة 19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889" y="3399622"/>
            <a:ext cx="8624711" cy="2583489"/>
          </a:xfrm>
          <a:prstGeom prst="rect">
            <a:avLst/>
          </a:prstGeom>
        </p:spPr>
      </p:pic>
      <p:sp>
        <p:nvSpPr>
          <p:cNvPr id="18" name="مربع نص 17"/>
          <p:cNvSpPr txBox="1"/>
          <p:nvPr/>
        </p:nvSpPr>
        <p:spPr>
          <a:xfrm>
            <a:off x="10651065" y="270933"/>
            <a:ext cx="12474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نشاط :1</a:t>
            </a:r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288818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32 -0.27685 L 3.75E-6 1.11111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9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166 -0.27893 L -3.75E-6 -4.44444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6" y="1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364 -0.20741 L 3.125E-6 -4.44444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58" y="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547 -0.21667 L 4.79167E-6 -2.22222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09" y="9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" grpId="0"/>
      <p:bldP spid="13" grpId="0"/>
      <p:bldP spid="3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صورة 6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504" y="529443"/>
            <a:ext cx="6078482" cy="1457402"/>
          </a:xfrm>
          <a:prstGeom prst="rect">
            <a:avLst/>
          </a:prstGeom>
        </p:spPr>
      </p:pic>
      <p:pic>
        <p:nvPicPr>
          <p:cNvPr id="8" name="صورة 7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1601" y="2158600"/>
            <a:ext cx="3894666" cy="900689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9764889" y="3465689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أ |    =  </a:t>
            </a:r>
            <a:endParaRPr lang="ar-SA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8348134" y="3465689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3× -3  -  1× 9   =  </a:t>
            </a:r>
            <a:endParaRPr lang="ar-SA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6141156" y="3465689"/>
            <a:ext cx="240453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9  -   9   =   -18  </a:t>
            </a:r>
            <a:endParaRPr lang="ar-SA" sz="24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9885014" y="4389946"/>
            <a:ext cx="22613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/>
              <a:t>مثال 2 :  اذا كانت ب =</a:t>
            </a:r>
            <a:endParaRPr lang="ar-SA" sz="2000" b="1" dirty="0"/>
          </a:p>
        </p:txBody>
      </p:sp>
      <p:sp>
        <p:nvSpPr>
          <p:cNvPr id="14" name="قوس متوسط مزدوج 13"/>
          <p:cNvSpPr/>
          <p:nvPr/>
        </p:nvSpPr>
        <p:spPr>
          <a:xfrm>
            <a:off x="8188376" y="4141421"/>
            <a:ext cx="1456266" cy="116275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ربع نص 14"/>
          <p:cNvSpPr txBox="1"/>
          <p:nvPr/>
        </p:nvSpPr>
        <p:spPr>
          <a:xfrm>
            <a:off x="8959918" y="4205280"/>
            <a:ext cx="4967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endParaRPr lang="ar-SA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9033637" y="4722799"/>
            <a:ext cx="4967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ar-SA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8359797" y="4759867"/>
            <a:ext cx="4967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2  </a:t>
            </a:r>
            <a:endParaRPr lang="ar-SA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8428748" y="4168801"/>
            <a:ext cx="4967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endParaRPr lang="ar-SA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5809913" y="4538133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جد | ب |    =  </a:t>
            </a:r>
            <a:endParaRPr lang="ar-SA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9890252" y="5629953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| ب |    =  </a:t>
            </a:r>
            <a:endParaRPr lang="ar-SA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105423" y="5610577"/>
            <a:ext cx="24496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4× -2  -  2× -1   =  </a:t>
            </a:r>
            <a:endParaRPr lang="ar-SA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5418667" y="5610577"/>
            <a:ext cx="260268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8 -   -2   =   -8 + 2</a:t>
            </a:r>
            <a:endParaRPr lang="ar-SA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381615" y="5610576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=   -6</a:t>
            </a:r>
            <a:endParaRPr lang="ar-SA" sz="2400" b="1" dirty="0"/>
          </a:p>
        </p:txBody>
      </p:sp>
    </p:spTree>
    <p:extLst>
      <p:ext uri="{BB962C8B-B14F-4D97-AF65-F5344CB8AC3E}">
        <p14:creationId xmlns:p14="http://schemas.microsoft.com/office/powerpoint/2010/main" val="139134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178" y="531573"/>
            <a:ext cx="7554266" cy="1477849"/>
          </a:xfrm>
          <a:prstGeom prst="rect">
            <a:avLst/>
          </a:prstGeom>
        </p:spPr>
      </p:pic>
      <p:pic>
        <p:nvPicPr>
          <p:cNvPr id="5" name="صورة 4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511" y="2314169"/>
            <a:ext cx="5352933" cy="762106"/>
          </a:xfrm>
          <a:prstGeom prst="rect">
            <a:avLst/>
          </a:prstGeom>
        </p:spPr>
      </p:pic>
      <p:pic>
        <p:nvPicPr>
          <p:cNvPr id="6" name="صورة 5" descr="لقطة الشاشة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3364088"/>
            <a:ext cx="5434680" cy="807156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0331333" y="3936693"/>
            <a:ext cx="141111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FF0000"/>
                </a:solidFill>
              </a:rPr>
              <a:t>الحل :  </a:t>
            </a:r>
            <a:endParaRPr lang="ar-SA" sz="28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7382933" y="4572000"/>
            <a:ext cx="351648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|5 أ |    = 25 × | </a:t>
            </a:r>
            <a:r>
              <a:rPr lang="ar-SA" sz="2800" dirty="0">
                <a:latin typeface="Calibri" panose="020F0502020204030204" pitchFamily="34" charset="0"/>
                <a:cs typeface="Calibri" panose="020F0502020204030204" pitchFamily="34" charset="0"/>
              </a:rPr>
              <a:t>أ |</a:t>
            </a:r>
            <a:r>
              <a:rPr lang="ar-SA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ar-SA" sz="28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631266" y="4572000"/>
            <a:ext cx="351648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=  -50 </a:t>
            </a:r>
            <a:endParaRPr lang="ar-SA" sz="28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3668889" y="4572000"/>
            <a:ext cx="239324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/>
              <a:t>بالقسمة على 25 </a:t>
            </a:r>
            <a:endParaRPr lang="ar-SA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1622777" y="4572000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أ |    =  -2  </a:t>
            </a:r>
            <a:endParaRPr lang="ar-SA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9354844" y="5576049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7|أ |    = 7×  -2  </a:t>
            </a:r>
            <a:endParaRPr lang="ar-SA" sz="24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5549488" y="5514494"/>
            <a:ext cx="351648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= -14 </a:t>
            </a:r>
            <a:endParaRPr lang="ar-SA" sz="2800" dirty="0"/>
          </a:p>
        </p:txBody>
      </p:sp>
    </p:spTree>
    <p:extLst>
      <p:ext uri="{BB962C8B-B14F-4D97-AF65-F5344CB8AC3E}">
        <p14:creationId xmlns:p14="http://schemas.microsoft.com/office/powerpoint/2010/main" val="205920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7919155" y="349602"/>
            <a:ext cx="33337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نشاط 2 اذا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كانت |أ |    =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endParaRPr lang="ar-SA" sz="2400" b="1" dirty="0"/>
          </a:p>
        </p:txBody>
      </p:sp>
      <p:sp>
        <p:nvSpPr>
          <p:cNvPr id="5" name="مربع نص 4"/>
          <p:cNvSpPr txBox="1"/>
          <p:nvPr/>
        </p:nvSpPr>
        <p:spPr>
          <a:xfrm>
            <a:off x="9138356" y="1050765"/>
            <a:ext cx="21364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/>
              <a:t>فجد ما يلي </a:t>
            </a:r>
            <a:endParaRPr lang="ar-SA" sz="2800" b="1" dirty="0"/>
          </a:p>
        </p:txBody>
      </p:sp>
      <p:sp>
        <p:nvSpPr>
          <p:cNvPr id="6" name="مربع نص 5"/>
          <p:cNvSpPr txBox="1"/>
          <p:nvPr/>
        </p:nvSpPr>
        <p:spPr>
          <a:xfrm>
            <a:off x="9287933" y="1815377"/>
            <a:ext cx="23057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- |2أ |    </a:t>
            </a:r>
            <a:endParaRPr lang="ar-SA" sz="2400" b="1" dirty="0"/>
          </a:p>
        </p:txBody>
      </p:sp>
      <p:sp>
        <p:nvSpPr>
          <p:cNvPr id="7" name="مربع نص 6"/>
          <p:cNvSpPr txBox="1"/>
          <p:nvPr/>
        </p:nvSpPr>
        <p:spPr>
          <a:xfrm>
            <a:off x="4423833" y="2858103"/>
            <a:ext cx="23057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4- |        أ |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endParaRPr lang="ar-SA" sz="2400" b="1" dirty="0"/>
          </a:p>
        </p:txBody>
      </p:sp>
      <p:sp>
        <p:nvSpPr>
          <p:cNvPr id="8" name="مربع نص 7"/>
          <p:cNvSpPr txBox="1"/>
          <p:nvPr/>
        </p:nvSpPr>
        <p:spPr>
          <a:xfrm>
            <a:off x="9287933" y="2904624"/>
            <a:ext cx="23057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3- |-4أ |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 </a:t>
            </a:r>
            <a:endParaRPr lang="ar-SA" sz="2400" b="1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154309" y="1744184"/>
            <a:ext cx="23057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- |-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=     </a:t>
            </a:r>
            <a:endParaRPr lang="ar-SA" sz="2400" b="1" dirty="0"/>
          </a:p>
        </p:txBody>
      </p:sp>
      <p:graphicFrame>
        <p:nvGraphicFramePr>
          <p:cNvPr id="12" name="كائن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56459"/>
              </p:ext>
            </p:extLst>
          </p:nvPr>
        </p:nvGraphicFramePr>
        <p:xfrm>
          <a:off x="5576711" y="2697263"/>
          <a:ext cx="595489" cy="8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26720" imgH="241200" progId="Equation.DSMT4">
                  <p:embed/>
                </p:oleObj>
              </mc:Choice>
              <mc:Fallback>
                <p:oleObj name="Equation" r:id="rId3" imgW="126720" imgH="241200" progId="Equation.DSMT4">
                  <p:embed/>
                  <p:pic>
                    <p:nvPicPr>
                      <p:cNvPr id="19" name="كائن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6711" y="2697263"/>
                        <a:ext cx="595489" cy="8763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صورة 9" descr="لقطة الشاشة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6222" y="4081725"/>
            <a:ext cx="2467663" cy="1254280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7919155" y="4612368"/>
            <a:ext cx="141111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FF0000"/>
                </a:solidFill>
              </a:rPr>
              <a:t>الحل :  </a:t>
            </a:r>
            <a:endParaRPr lang="ar-SA" sz="2800" b="1" dirty="0">
              <a:solidFill>
                <a:srgbClr val="FF0000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9617092" y="5336005"/>
            <a:ext cx="195297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3×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5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2× س 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7 </a:t>
            </a:r>
            <a:endParaRPr lang="ar-SA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6942666" y="5336005"/>
            <a:ext cx="195297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5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2 س 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7 </a:t>
            </a:r>
            <a:endParaRPr lang="ar-SA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7461955" y="6090792"/>
            <a:ext cx="159173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2 س 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8</a:t>
            </a:r>
            <a:endParaRPr lang="ar-SA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8926689" y="6206445"/>
            <a:ext cx="29576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5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2 س   -15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7 -15</a:t>
            </a:r>
            <a:endParaRPr lang="ar-SA" dirty="0"/>
          </a:p>
        </p:txBody>
      </p:sp>
      <p:sp>
        <p:nvSpPr>
          <p:cNvPr id="2" name="سهم إلى اليسار 1"/>
          <p:cNvSpPr/>
          <p:nvPr/>
        </p:nvSpPr>
        <p:spPr>
          <a:xfrm>
            <a:off x="5576711" y="6206445"/>
            <a:ext cx="1670756" cy="457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ربع نص 16"/>
          <p:cNvSpPr txBox="1"/>
          <p:nvPr/>
        </p:nvSpPr>
        <p:spPr>
          <a:xfrm>
            <a:off x="3934177" y="6021779"/>
            <a:ext cx="159173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س   </a:t>
            </a:r>
            <a:r>
              <a:rPr lang="ar-SA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endParaRPr lang="ar-SA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7497230" y="1816766"/>
            <a:ext cx="165805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4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4 =16    </a:t>
            </a:r>
            <a:endParaRPr lang="ar-SA" sz="2400" b="1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8976078" y="1836701"/>
            <a:ext cx="146473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4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   </a:t>
            </a:r>
            <a:endParaRPr lang="ar-SA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3678770" y="1744184"/>
            <a:ext cx="15931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(-1) </a:t>
            </a:r>
            <a:r>
              <a:rPr lang="ar-SA" sz="24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   </a:t>
            </a:r>
            <a:endParaRPr lang="ar-SA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1135590" y="1753978"/>
            <a:ext cx="8001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ar-SA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1359251" y="1729867"/>
            <a:ext cx="23057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|أ | =           </a:t>
            </a:r>
            <a:endParaRPr lang="ar-SA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8463845" y="2914371"/>
            <a:ext cx="17328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- 4) </a:t>
            </a:r>
            <a:r>
              <a:rPr lang="ar-SA" sz="24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   </a:t>
            </a:r>
            <a:endParaRPr lang="ar-SA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6996288" y="2932866"/>
            <a:ext cx="165805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16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4 =64    </a:t>
            </a:r>
            <a:endParaRPr lang="ar-SA" sz="2400" b="1" dirty="0"/>
          </a:p>
        </p:txBody>
      </p:sp>
      <p:graphicFrame>
        <p:nvGraphicFramePr>
          <p:cNvPr id="25" name="كائن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12890"/>
              </p:ext>
            </p:extLst>
          </p:nvPr>
        </p:nvGraphicFramePr>
        <p:xfrm>
          <a:off x="4376557" y="2697262"/>
          <a:ext cx="595489" cy="8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26720" imgH="241200" progId="Equation.DSMT4">
                  <p:embed/>
                </p:oleObj>
              </mc:Choice>
              <mc:Fallback>
                <p:oleObj name="Equation" r:id="rId6" imgW="126720" imgH="241200" progId="Equation.DSMT4">
                  <p:embed/>
                  <p:pic>
                    <p:nvPicPr>
                      <p:cNvPr id="12" name="كائن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557" y="2697262"/>
                        <a:ext cx="595489" cy="8763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2908296" y="2820253"/>
            <a:ext cx="146473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×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 </a:t>
            </a:r>
            <a:endParaRPr lang="ar-SA" sz="2400" b="1" dirty="0"/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3565"/>
              </p:ext>
            </p:extLst>
          </p:nvPr>
        </p:nvGraphicFramePr>
        <p:xfrm>
          <a:off x="2759778" y="2612892"/>
          <a:ext cx="595489" cy="8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25" name="كائن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9778" y="2612892"/>
                        <a:ext cx="595489" cy="8763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مربع نص 28"/>
          <p:cNvSpPr txBox="1"/>
          <p:nvPr/>
        </p:nvSpPr>
        <p:spPr>
          <a:xfrm>
            <a:off x="1710268" y="2809522"/>
            <a:ext cx="104069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×4 =</a:t>
            </a:r>
            <a:endParaRPr lang="ar-SA" sz="2400" b="1" dirty="0"/>
          </a:p>
        </p:txBody>
      </p:sp>
      <p:sp>
        <p:nvSpPr>
          <p:cNvPr id="30" name="مربع نص 29"/>
          <p:cNvSpPr txBox="1"/>
          <p:nvPr/>
        </p:nvSpPr>
        <p:spPr>
          <a:xfrm>
            <a:off x="894995" y="2827321"/>
            <a:ext cx="104069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ar-SA" sz="2400" b="1" dirty="0"/>
          </a:p>
        </p:txBody>
      </p:sp>
      <p:sp>
        <p:nvSpPr>
          <p:cNvPr id="31" name="مربع نص 30"/>
          <p:cNvSpPr txBox="1"/>
          <p:nvPr/>
        </p:nvSpPr>
        <p:spPr>
          <a:xfrm>
            <a:off x="8654343" y="3494879"/>
            <a:ext cx="33337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نشاط 3</a:t>
            </a:r>
            <a:endParaRPr lang="ar-SA" sz="2400" b="1" dirty="0"/>
          </a:p>
        </p:txBody>
      </p:sp>
    </p:spTree>
    <p:extLst>
      <p:ext uri="{BB962C8B-B14F-4D97-AF65-F5344CB8AC3E}">
        <p14:creationId xmlns:p14="http://schemas.microsoft.com/office/powerpoint/2010/main" val="186606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3" grpId="0"/>
      <p:bldP spid="14" grpId="0"/>
      <p:bldP spid="15" grpId="0"/>
      <p:bldP spid="16" grpId="0"/>
      <p:bldP spid="2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019" y="1055511"/>
            <a:ext cx="2772162" cy="847843"/>
          </a:xfrm>
          <a:prstGeom prst="rect">
            <a:avLst/>
          </a:prstGeom>
        </p:spPr>
      </p:pic>
      <p:pic>
        <p:nvPicPr>
          <p:cNvPr id="10" name="صورة 9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1290" y="2121847"/>
            <a:ext cx="4143021" cy="578520"/>
          </a:xfrm>
          <a:prstGeom prst="rect">
            <a:avLst/>
          </a:prstGeom>
        </p:spPr>
      </p:pic>
      <p:sp>
        <p:nvSpPr>
          <p:cNvPr id="11" name="مربع نص 10"/>
          <p:cNvSpPr txBox="1"/>
          <p:nvPr/>
        </p:nvSpPr>
        <p:spPr>
          <a:xfrm>
            <a:off x="8997244" y="327378"/>
            <a:ext cx="249484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أسئلة </a:t>
            </a:r>
            <a:endParaRPr lang="ar-SA" dirty="0"/>
          </a:p>
        </p:txBody>
      </p:sp>
      <p:pic>
        <p:nvPicPr>
          <p:cNvPr id="13" name="صورة 12" descr="لقطة الشاشة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1290" y="3725334"/>
            <a:ext cx="4330382" cy="1365954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9500694" y="1294766"/>
            <a:ext cx="249484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err="1" smtClean="0"/>
              <a:t>ألسؤال</a:t>
            </a:r>
            <a:r>
              <a:rPr lang="ar-SA" dirty="0" smtClean="0"/>
              <a:t> الأول:</a:t>
            </a:r>
            <a:endParaRPr lang="ar-SA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9500693" y="3116746"/>
            <a:ext cx="249484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err="1" smtClean="0"/>
              <a:t>ألسؤال</a:t>
            </a:r>
            <a:r>
              <a:rPr lang="ar-SA" dirty="0" smtClean="0"/>
              <a:t> الأول:</a:t>
            </a:r>
            <a:endParaRPr lang="ar-SA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4301067" y="2121846"/>
            <a:ext cx="275084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4)|2أ - ب|     </a:t>
            </a:r>
            <a:endParaRPr lang="ar-SA" sz="2000" b="1" dirty="0"/>
          </a:p>
        </p:txBody>
      </p:sp>
    </p:spTree>
    <p:extLst>
      <p:ext uri="{BB962C8B-B14F-4D97-AF65-F5344CB8AC3E}">
        <p14:creationId xmlns:p14="http://schemas.microsoft.com/office/powerpoint/2010/main" val="251563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022" y="377431"/>
            <a:ext cx="6999111" cy="728879"/>
          </a:xfrm>
          <a:prstGeom prst="rect">
            <a:avLst/>
          </a:prstGeom>
        </p:spPr>
      </p:pic>
      <p:pic>
        <p:nvPicPr>
          <p:cNvPr id="5" name="صورة 4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385" y="1286167"/>
            <a:ext cx="7626384" cy="876422"/>
          </a:xfrm>
          <a:prstGeom prst="rect">
            <a:avLst/>
          </a:prstGeom>
        </p:spPr>
      </p:pic>
      <p:pic>
        <p:nvPicPr>
          <p:cNvPr id="6" name="صورة 5" descr="لقطة الشاشة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689" y="2342446"/>
            <a:ext cx="5712236" cy="1148260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10764366" y="2707484"/>
            <a:ext cx="124024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مثال :</a:t>
            </a:r>
            <a:endParaRPr lang="ar-SA" sz="2400" b="1" dirty="0"/>
          </a:p>
        </p:txBody>
      </p:sp>
      <p:pic>
        <p:nvPicPr>
          <p:cNvPr id="8" name="صورة 7" descr="لقطة الشاشة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956" y="3412219"/>
            <a:ext cx="4718049" cy="822430"/>
          </a:xfrm>
          <a:prstGeom prst="rect">
            <a:avLst/>
          </a:prstGeom>
        </p:spPr>
      </p:pic>
      <p:sp>
        <p:nvSpPr>
          <p:cNvPr id="9" name="مربع نص 8"/>
          <p:cNvSpPr txBox="1"/>
          <p:nvPr/>
        </p:nvSpPr>
        <p:spPr>
          <a:xfrm>
            <a:off x="6671733" y="4447822"/>
            <a:ext cx="47840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ومنها فان :  (س-1) ×2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× 3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صفر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ar-SA" sz="2400" b="1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6776607" y="5152556"/>
            <a:ext cx="47840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2س-2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6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صفر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ar-SA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68207" y="5122661"/>
            <a:ext cx="47840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2س  -8 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صفر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ar-SA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7359533" y="5827395"/>
            <a:ext cx="189735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س  </a:t>
            </a:r>
            <a:r>
              <a:rPr lang="ar-SA" sz="2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sz="2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endParaRPr lang="ar-SA" sz="2800" b="1" dirty="0">
              <a:solidFill>
                <a:srgbClr val="FF0000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9815689" y="5979795"/>
            <a:ext cx="189735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2س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endParaRPr lang="ar-SA" sz="2400" b="1" dirty="0"/>
          </a:p>
        </p:txBody>
      </p:sp>
    </p:spTree>
    <p:extLst>
      <p:ext uri="{BB962C8B-B14F-4D97-AF65-F5344CB8AC3E}">
        <p14:creationId xmlns:p14="http://schemas.microsoft.com/office/powerpoint/2010/main" val="61271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67" y="202390"/>
            <a:ext cx="11073062" cy="2563388"/>
          </a:xfrm>
          <a:prstGeom prst="rect">
            <a:avLst/>
          </a:prstGeom>
        </p:spPr>
      </p:pic>
      <p:pic>
        <p:nvPicPr>
          <p:cNvPr id="5" name="صورة 4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137" y="3205424"/>
            <a:ext cx="10633321" cy="252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لقطة الشاشة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246" y="270934"/>
            <a:ext cx="4862241" cy="1579805"/>
          </a:xfrm>
          <a:prstGeom prst="rect">
            <a:avLst/>
          </a:prstGeom>
        </p:spPr>
      </p:pic>
      <p:sp>
        <p:nvSpPr>
          <p:cNvPr id="5" name="مربع نص 4"/>
          <p:cNvSpPr txBox="1"/>
          <p:nvPr/>
        </p:nvSpPr>
        <p:spPr>
          <a:xfrm>
            <a:off x="5228755" y="1170915"/>
            <a:ext cx="141111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FF0000"/>
                </a:solidFill>
              </a:rPr>
              <a:t>الحل :  </a:t>
            </a:r>
            <a:endParaRPr lang="ar-SA" sz="2800" b="1" dirty="0">
              <a:solidFill>
                <a:srgbClr val="FF0000"/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9467366" y="2393882"/>
            <a:ext cx="1952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نجد |أ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|    =  </a:t>
            </a:r>
            <a:endParaRPr lang="ar-SA" sz="2400" b="1" dirty="0"/>
          </a:p>
        </p:txBody>
      </p:sp>
      <p:sp>
        <p:nvSpPr>
          <p:cNvPr id="7" name="مربع نص 6"/>
          <p:cNvSpPr txBox="1"/>
          <p:nvPr/>
        </p:nvSpPr>
        <p:spPr>
          <a:xfrm>
            <a:off x="7366001" y="2393883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× -4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 1×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2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endParaRPr lang="ar-SA" sz="2400" b="1" dirty="0"/>
          </a:p>
        </p:txBody>
      </p:sp>
      <p:sp>
        <p:nvSpPr>
          <p:cNvPr id="8" name="مربع نص 7"/>
          <p:cNvSpPr txBox="1"/>
          <p:nvPr/>
        </p:nvSpPr>
        <p:spPr>
          <a:xfrm>
            <a:off x="4933245" y="2393881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4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2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endParaRPr lang="ar-SA" sz="2400" b="1" dirty="0"/>
          </a:p>
        </p:txBody>
      </p:sp>
      <p:sp>
        <p:nvSpPr>
          <p:cNvPr id="9" name="مربع نص 8"/>
          <p:cNvSpPr txBox="1"/>
          <p:nvPr/>
        </p:nvSpPr>
        <p:spPr>
          <a:xfrm>
            <a:off x="7546622" y="3167857"/>
            <a:ext cx="22069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4  +2 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 </a:t>
            </a:r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2</a:t>
            </a:r>
            <a:endParaRPr lang="ar-SA" sz="2400" b="1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2585156" y="3167857"/>
            <a:ext cx="45212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اذن يوجد للمصفوفة أ نظير ضربي </a:t>
            </a:r>
            <a:endParaRPr lang="ar-SA" sz="2400" b="1" dirty="0"/>
          </a:p>
        </p:txBody>
      </p:sp>
      <p:pic>
        <p:nvPicPr>
          <p:cNvPr id="11" name="صورة 10" descr="لقطة الشاشة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8267" y="3860800"/>
            <a:ext cx="3330219" cy="1546577"/>
          </a:xfrm>
          <a:prstGeom prst="rect">
            <a:avLst/>
          </a:prstGeom>
        </p:spPr>
      </p:pic>
      <p:pic>
        <p:nvPicPr>
          <p:cNvPr id="12" name="صورة 11" descr="لقطة الشاشة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757" y="3860800"/>
            <a:ext cx="2460977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88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418</Words>
  <Application>Microsoft Office PowerPoint</Application>
  <PresentationFormat>شاشة عريضة</PresentationFormat>
  <Paragraphs>96</Paragraphs>
  <Slides>13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4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نسق Office</vt:lpstr>
      <vt:lpstr>Equation</vt:lpstr>
      <vt:lpstr>MathType 6.0 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Windows User</dc:creator>
  <cp:lastModifiedBy>Windows User</cp:lastModifiedBy>
  <cp:revision>18</cp:revision>
  <dcterms:created xsi:type="dcterms:W3CDTF">2020-10-24T18:29:23Z</dcterms:created>
  <dcterms:modified xsi:type="dcterms:W3CDTF">2020-10-27T19:58:46Z</dcterms:modified>
</cp:coreProperties>
</file>